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B68B418" w14:textId="4B9D4B61" w:rsidR="006834BF" w:rsidRPr="00A96A83" w:rsidRDefault="0054242C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1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>
        <w:rPr>
          <w:rFonts w:ascii="Times New Roman" w:eastAsia="宋体" w:hAnsi="Times New Roman" w:cs="Times New Roman"/>
          <w:b/>
          <w:sz w:val="28"/>
          <w:szCs w:val="28"/>
        </w:rPr>
        <w:t>02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r>
        <w:rPr>
          <w:rFonts w:ascii="Times New Roman" w:eastAsia="宋体" w:hAnsi="Times New Roman" w:cs="Times New Roman"/>
          <w:b/>
          <w:sz w:val="28"/>
          <w:szCs w:val="28"/>
        </w:rPr>
        <w:t>C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hengkang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J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iao</w:t>
      </w:r>
    </w:p>
    <w:p w14:paraId="1AD1B704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68A25B4A" w14:textId="58FA7AAC" w:rsidR="00A20C7E" w:rsidRDefault="0054242C" w:rsidP="00B15F83">
      <w:pPr>
        <w:jc w:val="center"/>
        <w:rPr>
          <w:rFonts w:ascii="Times New Roman" w:eastAsia="宋体" w:hAnsi="Times New Roman" w:hint="eastAsia"/>
          <w:b/>
          <w:sz w:val="24"/>
        </w:rPr>
      </w:pPr>
      <w:r>
        <w:object w:dxaOrig="8773" w:dyaOrig="1943" w14:anchorId="3C268A87">
          <v:shape id="_x0000_i1026" type="#_x0000_t75" style="width:438pt;height:97.5pt" o:ole="">
            <v:imagedata r:id="rId8" o:title=""/>
          </v:shape>
          <o:OLEObject Type="Embed" ProgID="ChemDraw.Document.6.0" ShapeID="_x0000_i1026" DrawAspect="Content" ObjectID="_1734185398" r:id="rId9"/>
        </w:object>
      </w:r>
    </w:p>
    <w:p w14:paraId="7512F100" w14:textId="77777777" w:rsidR="00361878" w:rsidRDefault="00361878" w:rsidP="006834BF">
      <w:pPr>
        <w:rPr>
          <w:rFonts w:ascii="Times New Roman" w:eastAsia="宋体" w:hAnsi="Times New Roman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  <w:bookmarkStart w:id="0" w:name="_GoBack"/>
      <w:bookmarkEnd w:id="0"/>
    </w:p>
    <w:p w14:paraId="3223C947" w14:textId="37443807" w:rsidR="00BF650E" w:rsidRPr="006B18D7" w:rsidRDefault="00136566" w:rsidP="00B15F83">
      <w:pPr>
        <w:jc w:val="center"/>
        <w:rPr>
          <w:rFonts w:ascii="Times New Roman" w:eastAsia="宋体" w:hAnsi="Times New Roman" w:hint="eastAsia"/>
          <w:sz w:val="24"/>
        </w:rPr>
      </w:pPr>
      <w:r>
        <w:object w:dxaOrig="8875" w:dyaOrig="1794" w14:anchorId="19A5668B">
          <v:shape id="_x0000_i1027" type="#_x0000_t75" style="width:444pt;height:88.5pt" o:ole="">
            <v:imagedata r:id="rId10" o:title=""/>
          </v:shape>
          <o:OLEObject Type="Embed" ProgID="ChemDraw.Document.6.0" ShapeID="_x0000_i1027" DrawAspect="Content" ObjectID="_1734185399" r:id="rId11"/>
        </w:object>
      </w: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EC02BCB" w14:textId="77777777" w:rsidR="00764B3C" w:rsidRDefault="00764B3C" w:rsidP="008D7020">
      <w:r>
        <w:separator/>
      </w:r>
    </w:p>
  </w:endnote>
  <w:endnote w:type="continuationSeparator" w:id="0">
    <w:p w14:paraId="43B3B262" w14:textId="77777777" w:rsidR="00764B3C" w:rsidRDefault="00764B3C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Malgun Gothic Semilight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1ED0285D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B15F83" w:rsidRPr="00B15F83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2214041" w14:textId="77777777" w:rsidR="00764B3C" w:rsidRDefault="00764B3C" w:rsidP="008D7020">
      <w:r>
        <w:separator/>
      </w:r>
    </w:p>
  </w:footnote>
  <w:footnote w:type="continuationSeparator" w:id="0">
    <w:p w14:paraId="389C0656" w14:textId="77777777" w:rsidR="00764B3C" w:rsidRDefault="00764B3C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.5pt;height:10.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352C0"/>
    <w:rsid w:val="00136566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1878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242C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64B3C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15F83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2176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089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FBA08B-B935-473A-8F76-A96D3E2688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0</TotalTime>
  <Pages>1</Pages>
  <Words>19</Words>
  <Characters>110</Characters>
  <Application>Microsoft Office Word</Application>
  <DocSecurity>0</DocSecurity>
  <Lines>1</Lines>
  <Paragraphs>1</Paragraphs>
  <ScaleCrop>false</ScaleCrop>
  <Company>Microsoft</Company>
  <LinksUpToDate>false</LinksUpToDate>
  <CharactersWithSpaces>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Chengkang</cp:lastModifiedBy>
  <cp:revision>41</cp:revision>
  <cp:lastPrinted>2017-04-22T03:53:00Z</cp:lastPrinted>
  <dcterms:created xsi:type="dcterms:W3CDTF">2019-07-22T01:58:00Z</dcterms:created>
  <dcterms:modified xsi:type="dcterms:W3CDTF">2023-01-02T09:24:00Z</dcterms:modified>
</cp:coreProperties>
</file>